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7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69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5616" y="1916832"/>
            <a:ext cx="7128792" cy="2144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16-2017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年第二学期</a:t>
            </a:r>
            <a:endParaRPr lang="en-US" altLang="zh-CN" sz="3600" b="1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lnSpc>
                <a:spcPct val="200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《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大学物理</a:t>
            </a:r>
            <a:r>
              <a:rPr lang="en-US" altLang="zh-CN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1》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期末试题（</a:t>
            </a:r>
            <a:r>
              <a:rPr lang="en-US" altLang="zh-CN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卷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82438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32656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dirty="0" smtClean="0"/>
              <a:t>(2) </a:t>
            </a:r>
            <a:r>
              <a:rPr lang="zh-CN" altLang="en-US" sz="2800" dirty="0" smtClean="0"/>
              <a:t>导体球上电荷为</a:t>
            </a:r>
            <a:r>
              <a:rPr lang="en-US" altLang="zh-CN" sz="2800" dirty="0" smtClean="0"/>
              <a:t>Q</a:t>
            </a:r>
            <a:r>
              <a:rPr lang="zh-CN" altLang="en-US" sz="2800" dirty="0" smtClean="0"/>
              <a:t>时，储存的静电能，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80709"/>
              </p:ext>
            </p:extLst>
          </p:nvPr>
        </p:nvGraphicFramePr>
        <p:xfrm>
          <a:off x="2267744" y="1124744"/>
          <a:ext cx="2697000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124744"/>
                        <a:ext cx="2697000" cy="11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7368" y="2564904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dirty="0" smtClean="0"/>
              <a:t>(3) </a:t>
            </a:r>
            <a:r>
              <a:rPr lang="zh-CN" altLang="en-US" sz="2800" dirty="0" smtClean="0"/>
              <a:t>导体球上电荷为</a:t>
            </a:r>
            <a:r>
              <a:rPr lang="en-US" altLang="zh-CN" sz="2800" dirty="0" smtClean="0"/>
              <a:t>Q</a:t>
            </a:r>
            <a:r>
              <a:rPr lang="zh-CN" altLang="en-US" sz="2800" dirty="0" smtClean="0"/>
              <a:t>时，空气中最大场强，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32167"/>
              </p:ext>
            </p:extLst>
          </p:nvPr>
        </p:nvGraphicFramePr>
        <p:xfrm>
          <a:off x="2555776" y="3284984"/>
          <a:ext cx="26336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1079280" imgH="457200" progId="Equation.DSMT4">
                  <p:embed/>
                </p:oleObj>
              </mc:Choice>
              <mc:Fallback>
                <p:oleObj name="Equation" r:id="rId5" imgW="107928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284984"/>
                        <a:ext cx="26336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7368" y="4581128"/>
            <a:ext cx="7693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dirty="0" smtClean="0"/>
              <a:t>因此，球上能储存的最大电荷值，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04271"/>
              </p:ext>
            </p:extLst>
          </p:nvPr>
        </p:nvGraphicFramePr>
        <p:xfrm>
          <a:off x="2699792" y="5445224"/>
          <a:ext cx="2200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45224"/>
                        <a:ext cx="2200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32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F:\教学\大学物理A1-2018\2016-17-A1\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507"/>
          <a:stretch/>
        </p:blipFill>
        <p:spPr bwMode="auto">
          <a:xfrm>
            <a:off x="26420" y="116632"/>
            <a:ext cx="9082084" cy="25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325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教学\大学物理A1-2018\2016-17-A1\5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121"/>
          <a:stretch/>
        </p:blipFill>
        <p:spPr bwMode="auto">
          <a:xfrm>
            <a:off x="79570" y="188640"/>
            <a:ext cx="9028934" cy="29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5957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F:\教学\大学物理A1-2018\2016-17-A1\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632"/>
            <a:ext cx="9122577" cy="31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13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:\教学\大学物理A1-2018\2016-17-A1\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823" t="39880" r="15804" b="28221"/>
          <a:stretch/>
        </p:blipFill>
        <p:spPr bwMode="auto">
          <a:xfrm>
            <a:off x="467544" y="755952"/>
            <a:ext cx="7862400" cy="43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68144" y="1196752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88024" y="5075952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546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F:\教学\大学物理A1-2018\2016-17-A1\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819" t="73424" r="50565" b="15810"/>
          <a:stretch/>
        </p:blipFill>
        <p:spPr bwMode="auto">
          <a:xfrm>
            <a:off x="467544" y="260648"/>
            <a:ext cx="564923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F:\教学\大学物理A1-2018\2016-17-A1\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15" r="3825" b="72606"/>
          <a:stretch/>
        </p:blipFill>
        <p:spPr bwMode="auto">
          <a:xfrm>
            <a:off x="231648" y="2924944"/>
            <a:ext cx="8583168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96136" y="476672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83768" y="4191001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3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F:\教学\大学物理A1-2018\2016-17-A1\2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54" t="29060" b="28651"/>
          <a:stretch/>
        </p:blipFill>
        <p:spPr bwMode="auto">
          <a:xfrm>
            <a:off x="323528" y="548680"/>
            <a:ext cx="8572588" cy="48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724128" y="1268760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4128" y="4437112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703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F:\教学\大学物理A1-2018\2016-17-A1\2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5" t="71946" b="1"/>
          <a:stretch/>
        </p:blipFill>
        <p:spPr bwMode="auto">
          <a:xfrm>
            <a:off x="332789" y="88877"/>
            <a:ext cx="8559691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F:\教学\大学物理A1-2018\2016-17-A1\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631"/>
          <a:stretch/>
        </p:blipFill>
        <p:spPr bwMode="auto">
          <a:xfrm>
            <a:off x="41137" y="3284984"/>
            <a:ext cx="8995359" cy="31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27984" y="1268760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83968" y="4653136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680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:\教学\大学物理A1-2018\2016-17-A1\3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71" b="24069"/>
          <a:stretch/>
        </p:blipFill>
        <p:spPr bwMode="auto">
          <a:xfrm>
            <a:off x="14840" y="404664"/>
            <a:ext cx="9097185" cy="52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83968" y="1268760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02923" y="5157192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63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教学\大学物理A1-2018\2016-17-A1\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547"/>
          <a:stretch/>
        </p:blipFill>
        <p:spPr bwMode="auto">
          <a:xfrm>
            <a:off x="-6068" y="116632"/>
            <a:ext cx="9114572" cy="20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F:\教学\大学物理A1-2018\2016-17-A1\4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6" b="80687"/>
          <a:stretch/>
        </p:blipFill>
        <p:spPr bwMode="auto">
          <a:xfrm>
            <a:off x="20955" y="2852936"/>
            <a:ext cx="9104544" cy="160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F:\教学\大学物理A1-2018\2016-17-A1\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" t="21519" r="1950" b="68430"/>
          <a:stretch/>
        </p:blipFill>
        <p:spPr bwMode="auto">
          <a:xfrm>
            <a:off x="35276" y="4898304"/>
            <a:ext cx="8962420" cy="834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99954"/>
              </p:ext>
            </p:extLst>
          </p:nvPr>
        </p:nvGraphicFramePr>
        <p:xfrm>
          <a:off x="3991390" y="1628800"/>
          <a:ext cx="940650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1390" y="1628800"/>
                        <a:ext cx="940650" cy="9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40177"/>
              </p:ext>
            </p:extLst>
          </p:nvPr>
        </p:nvGraphicFramePr>
        <p:xfrm>
          <a:off x="1360488" y="3500438"/>
          <a:ext cx="5778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0488" y="3500438"/>
                        <a:ext cx="5778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18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F:\教学\大学物理A1-2018\2016-17-A1\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324" b="28228"/>
          <a:stretch/>
        </p:blipFill>
        <p:spPr bwMode="auto">
          <a:xfrm>
            <a:off x="11048" y="764704"/>
            <a:ext cx="9043465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91880" y="1124744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正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584" y="1519110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48064" y="263691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匀速直线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49334" y="328498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匀速率圆周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13230" y="398676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等距螺旋线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79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3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教学\大学物理A1-2018\2016-17-A1\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713" r="20022"/>
          <a:stretch/>
        </p:blipFill>
        <p:spPr bwMode="auto">
          <a:xfrm>
            <a:off x="145873" y="260648"/>
            <a:ext cx="8998127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520" y="2780648"/>
            <a:ext cx="849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解</a:t>
            </a:r>
            <a:r>
              <a:rPr lang="zh-CN" altLang="en-US" sz="2800" dirty="0" smtClean="0">
                <a:sym typeface="Wingdings" panose="05000000000000000000" pitchFamily="2" charset="2"/>
              </a:rPr>
              <a:t>：（</a:t>
            </a:r>
            <a:r>
              <a:rPr lang="en-US" altLang="zh-CN" sz="2800" dirty="0" smtClean="0"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ym typeface="Wingdings" panose="05000000000000000000" pitchFamily="2" charset="2"/>
              </a:rPr>
              <a:t>）设导体球上带电荷</a:t>
            </a:r>
            <a:r>
              <a:rPr lang="en-US" altLang="zh-CN" sz="2800" dirty="0" smtClean="0">
                <a:sym typeface="Wingdings" panose="05000000000000000000" pitchFamily="2" charset="2"/>
              </a:rPr>
              <a:t>Q</a:t>
            </a:r>
            <a:r>
              <a:rPr lang="zh-CN" altLang="en-US" sz="2800" dirty="0" smtClean="0">
                <a:sym typeface="Wingdings" panose="05000000000000000000" pitchFamily="2" charset="2"/>
              </a:rPr>
              <a:t>，则导体球的电势为，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894094"/>
              </p:ext>
            </p:extLst>
          </p:nvPr>
        </p:nvGraphicFramePr>
        <p:xfrm>
          <a:off x="3275856" y="3429000"/>
          <a:ext cx="1750236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723600" imgH="431640" progId="Equation.DSMT4">
                  <p:embed/>
                </p:oleObj>
              </mc:Choice>
              <mc:Fallback>
                <p:oleObj name="Equation" r:id="rId4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3429000"/>
                        <a:ext cx="1750236" cy="104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4581128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dirty="0" smtClean="0"/>
              <a:t>按孤立导体电容的定义，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57759"/>
              </p:ext>
            </p:extLst>
          </p:nvPr>
        </p:nvGraphicFramePr>
        <p:xfrm>
          <a:off x="2897188" y="5419725"/>
          <a:ext cx="23637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5419725"/>
                        <a:ext cx="23637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18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just">
          <a:defRPr sz="2800" dirty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102</Words>
  <Application>Microsoft Office PowerPoint</Application>
  <PresentationFormat>全屏显示(4:3)</PresentationFormat>
  <Paragraphs>22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umt</dc:creator>
  <cp:lastModifiedBy>Microsoft</cp:lastModifiedBy>
  <cp:revision>39</cp:revision>
  <dcterms:created xsi:type="dcterms:W3CDTF">2018-06-25T01:47:23Z</dcterms:created>
  <dcterms:modified xsi:type="dcterms:W3CDTF">2018-06-27T01:15:20Z</dcterms:modified>
</cp:coreProperties>
</file>